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5BD" w:rsidRPr="009275BD" w:rsidRDefault="009275BD" w:rsidP="002D01C5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9275BD">
        <w:rPr>
          <w:rFonts w:ascii="Times New Roman" w:hAnsi="Times New Roman" w:cs="Times New Roman"/>
          <w:b/>
          <w:sz w:val="40"/>
          <w:szCs w:val="40"/>
        </w:rPr>
        <w:t>BÀI 41</w:t>
      </w:r>
    </w:p>
    <w:p w:rsidR="00E365E5" w:rsidRPr="009275BD" w:rsidRDefault="002D01C5" w:rsidP="002D01C5">
      <w:pPr>
        <w:jc w:val="center"/>
        <w:rPr>
          <w:b/>
          <w:sz w:val="52"/>
          <w:szCs w:val="52"/>
        </w:rPr>
      </w:pPr>
      <w:r w:rsidRPr="00346546">
        <w:rPr>
          <w:b/>
          <w:sz w:val="32"/>
          <w:szCs w:val="32"/>
        </w:rPr>
        <w:t xml:space="preserve"> </w:t>
      </w:r>
      <w:r w:rsidRPr="009275BD">
        <w:rPr>
          <w:rFonts w:ascii="Times New Roman" w:hAnsi="Times New Roman" w:cs="Times New Roman"/>
          <w:b/>
          <w:sz w:val="52"/>
          <w:szCs w:val="52"/>
        </w:rPr>
        <w:t>ĐỒ DÙNG LOẠI ĐIỆN - NHIỆT</w:t>
      </w:r>
    </w:p>
    <w:p w:rsidR="002D01C5" w:rsidRPr="009275BD" w:rsidRDefault="002D01C5" w:rsidP="002D01C5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9275BD">
        <w:rPr>
          <w:rFonts w:ascii="Times New Roman" w:hAnsi="Times New Roman" w:cs="Times New Roman"/>
          <w:b/>
          <w:sz w:val="52"/>
          <w:szCs w:val="52"/>
        </w:rPr>
        <w:t>BÀN LÀ ĐIỆN</w:t>
      </w:r>
    </w:p>
    <w:p w:rsidR="0021755D" w:rsidRPr="009275BD" w:rsidRDefault="0021755D" w:rsidP="007364BE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275BD">
        <w:rPr>
          <w:rFonts w:ascii="Times New Roman" w:hAnsi="Times New Roman" w:cs="Times New Roman"/>
          <w:b/>
          <w:color w:val="FF0000"/>
          <w:sz w:val="28"/>
          <w:szCs w:val="28"/>
        </w:rPr>
        <w:t>I – Đồ dùng loại điện – nhiệt:</w:t>
      </w:r>
    </w:p>
    <w:p w:rsidR="009275BD" w:rsidRPr="009275BD" w:rsidRDefault="0021755D" w:rsidP="009275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r w:rsidRPr="009275BD">
        <w:rPr>
          <w:rFonts w:ascii="Times New Roman" w:hAnsi="Times New Roman" w:cs="Times New Roman"/>
          <w:b/>
          <w:i/>
          <w:color w:val="002060"/>
          <w:sz w:val="28"/>
          <w:szCs w:val="28"/>
        </w:rPr>
        <w:t>Nguyên lí làm việc:</w:t>
      </w:r>
    </w:p>
    <w:p w:rsidR="0021755D" w:rsidRPr="009275BD" w:rsidRDefault="009275BD" w:rsidP="009275BD">
      <w:pPr>
        <w:ind w:left="900" w:hanging="18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1755D" w:rsidRPr="009275BD">
        <w:rPr>
          <w:rFonts w:ascii="Times New Roman" w:hAnsi="Times New Roman" w:cs="Times New Roman"/>
          <w:sz w:val="28"/>
          <w:szCs w:val="28"/>
          <w:lang w:val="vi-VN"/>
        </w:rPr>
        <w:t>D</w:t>
      </w:r>
      <w:r w:rsidR="0021755D" w:rsidRPr="009275BD">
        <w:rPr>
          <w:rFonts w:ascii="Times New Roman" w:hAnsi="Times New Roman" w:cs="Times New Roman"/>
          <w:sz w:val="28"/>
          <w:szCs w:val="28"/>
        </w:rPr>
        <w:t>ựa vào tác dụng nhiệt của dòng điện chạy trong dây đốt nóng, biến đổi điện năng thành nhiệt năng.</w:t>
      </w:r>
    </w:p>
    <w:p w:rsidR="0021755D" w:rsidRPr="009275BD" w:rsidRDefault="009275BD" w:rsidP="0021755D">
      <w:pPr>
        <w:rPr>
          <w:rFonts w:ascii="Times New Roman" w:hAnsi="Times New Roman" w:cs="Times New Roman"/>
          <w:b/>
          <w:color w:val="002060"/>
          <w:sz w:val="28"/>
          <w:szCs w:val="28"/>
          <w:lang w:val="vi-VN"/>
        </w:rPr>
      </w:pPr>
      <w:r w:rsidRPr="009275BD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 </w:t>
      </w:r>
      <w:r w:rsidR="0021755D" w:rsidRPr="009275BD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2. Dây đốt nóng:</w:t>
      </w:r>
    </w:p>
    <w:p w:rsidR="0021755D" w:rsidRPr="0021755D" w:rsidRDefault="009275BD" w:rsidP="009275BD">
      <w:pPr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7364BE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1755D" w:rsidRPr="0021755D">
        <w:rPr>
          <w:rFonts w:ascii="Times New Roman" w:hAnsi="Times New Roman" w:cs="Times New Roman"/>
          <w:i/>
          <w:sz w:val="28"/>
          <w:szCs w:val="28"/>
          <w:lang w:val="vi-VN"/>
        </w:rPr>
        <w:t>a) Điện trở của dây đốt nóng:</w:t>
      </w:r>
    </w:p>
    <w:p w:rsidR="0021755D" w:rsidRPr="0021755D" w:rsidRDefault="0021755D" w:rsidP="0021755D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21755D">
        <w:rPr>
          <w:rFonts w:ascii="Times New Roman" w:hAnsi="Times New Roman" w:cs="Times New Roman"/>
          <w:sz w:val="28"/>
          <w:szCs w:val="28"/>
          <w:lang w:val="pt-BR"/>
        </w:rPr>
        <w:t xml:space="preserve">R = </w:t>
      </w:r>
      <w:r w:rsidRPr="0021755D">
        <w:rPr>
          <w:rFonts w:ascii="Times New Roman" w:hAnsi="Times New Roman" w:cs="Times New Roman"/>
          <w:sz w:val="28"/>
          <w:szCs w:val="28"/>
        </w:rPr>
        <w:t>ρ</w:t>
      </w:r>
      <w:r w:rsidRPr="0021755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21755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6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7" o:title=""/>
          </v:shape>
          <o:OLEObject Type="Embed" ProgID="Equation.DSMT4" ShapeID="_x0000_i1025" DrawAspect="Content" ObjectID="_1642828702" r:id="rId8"/>
        </w:object>
      </w:r>
    </w:p>
    <w:p w:rsidR="0021755D" w:rsidRDefault="0064601E" w:rsidP="009275BD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R: Điện trở, đ</w:t>
      </w:r>
      <w:r w:rsidR="0021755D" w:rsidRPr="0021755D">
        <w:rPr>
          <w:rFonts w:ascii="Times New Roman" w:hAnsi="Times New Roman" w:cs="Times New Roman"/>
          <w:sz w:val="28"/>
          <w:szCs w:val="28"/>
          <w:lang w:val="pt-BR"/>
        </w:rPr>
        <w:t xml:space="preserve">ơn vị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của điện trở là ô</w:t>
      </w:r>
      <w:r w:rsidR="0021755D" w:rsidRPr="0021755D">
        <w:rPr>
          <w:rFonts w:ascii="Times New Roman" w:hAnsi="Times New Roman" w:cs="Times New Roman"/>
          <w:sz w:val="28"/>
          <w:szCs w:val="28"/>
          <w:lang w:val="pt-BR"/>
        </w:rPr>
        <w:t>m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 xml:space="preserve">, kí hiệu là </w:t>
      </w:r>
      <w:r w:rsidR="0021755D" w:rsidRPr="0021755D">
        <w:rPr>
          <w:rFonts w:ascii="Times New Roman" w:hAnsi="Times New Roman" w:cs="Times New Roman"/>
          <w:sz w:val="28"/>
          <w:szCs w:val="28"/>
          <w:lang w:val="pt-BR"/>
        </w:rPr>
        <w:t>(</w:t>
      </w:r>
      <w:r w:rsidR="0021755D" w:rsidRPr="0021755D">
        <w:rPr>
          <w:rFonts w:ascii="Times New Roman" w:hAnsi="Times New Roman" w:cs="Times New Roman"/>
          <w:sz w:val="28"/>
          <w:szCs w:val="28"/>
        </w:rPr>
        <w:t>Ω</w:t>
      </w:r>
      <w:r w:rsidR="0021755D" w:rsidRPr="0021755D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4601E" w:rsidRDefault="009275BD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="00FA0FBB">
        <w:rPr>
          <w:rFonts w:ascii="Times New Roman" w:hAnsi="Times New Roman" w:cs="Times New Roman"/>
          <w:sz w:val="28"/>
          <w:szCs w:val="28"/>
        </w:rPr>
        <w:t>l</w:t>
      </w:r>
      <w:r w:rsidR="0064601E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64601E">
        <w:rPr>
          <w:rFonts w:ascii="Times New Roman" w:hAnsi="Times New Roman" w:cs="Times New Roman"/>
          <w:sz w:val="28"/>
          <w:szCs w:val="28"/>
        </w:rPr>
        <w:t xml:space="preserve"> Chiều dài, đơn vị là mét, kí hiệu (m)</w:t>
      </w:r>
    </w:p>
    <w:p w:rsidR="0064601E" w:rsidRDefault="009275BD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="0064601E">
        <w:rPr>
          <w:rFonts w:ascii="Times New Roman" w:hAnsi="Times New Roman" w:cs="Times New Roman"/>
          <w:sz w:val="28"/>
          <w:szCs w:val="28"/>
        </w:rPr>
        <w:t>S :</w:t>
      </w:r>
      <w:proofErr w:type="gramEnd"/>
      <w:r w:rsidR="0064601E">
        <w:rPr>
          <w:rFonts w:ascii="Times New Roman" w:hAnsi="Times New Roman" w:cs="Times New Roman"/>
          <w:sz w:val="28"/>
          <w:szCs w:val="28"/>
        </w:rPr>
        <w:t xml:space="preserve"> Tiết diện dây, đ</w:t>
      </w:r>
      <w:r w:rsidR="004029FF">
        <w:rPr>
          <w:rFonts w:ascii="Times New Roman" w:hAnsi="Times New Roman" w:cs="Times New Roman"/>
          <w:sz w:val="28"/>
          <w:szCs w:val="28"/>
        </w:rPr>
        <w:t>ơ</w:t>
      </w:r>
      <w:r w:rsidR="0064601E">
        <w:rPr>
          <w:rFonts w:ascii="Times New Roman" w:hAnsi="Times New Roman" w:cs="Times New Roman"/>
          <w:sz w:val="28"/>
          <w:szCs w:val="28"/>
        </w:rPr>
        <w:t>n vị</w:t>
      </w:r>
      <w:r w:rsidR="004029FF">
        <w:rPr>
          <w:rFonts w:ascii="Times New Roman" w:hAnsi="Times New Roman" w:cs="Times New Roman"/>
          <w:sz w:val="28"/>
          <w:szCs w:val="28"/>
        </w:rPr>
        <w:t xml:space="preserve"> (mm</w:t>
      </w:r>
      <w:r w:rsidR="004029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029FF">
        <w:rPr>
          <w:rFonts w:ascii="Times New Roman" w:hAnsi="Times New Roman" w:cs="Times New Roman"/>
          <w:sz w:val="28"/>
          <w:szCs w:val="28"/>
        </w:rPr>
        <w:t>)</w:t>
      </w:r>
    </w:p>
    <w:p w:rsidR="004029FF" w:rsidRPr="004029FF" w:rsidRDefault="009275BD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4029F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029FF" w:rsidRPr="0021755D">
        <w:rPr>
          <w:rFonts w:ascii="Times New Roman" w:hAnsi="Times New Roman" w:cs="Times New Roman"/>
          <w:sz w:val="28"/>
          <w:szCs w:val="28"/>
        </w:rPr>
        <w:t>ρ</w:t>
      </w:r>
      <w:proofErr w:type="gramEnd"/>
      <w:r w:rsidR="004029FF">
        <w:rPr>
          <w:rFonts w:ascii="Times New Roman" w:hAnsi="Times New Roman" w:cs="Times New Roman"/>
          <w:sz w:val="28"/>
          <w:szCs w:val="28"/>
        </w:rPr>
        <w:t>: Điện trở suất, đơn vị (</w:t>
      </w:r>
      <w:r w:rsidR="004029FF" w:rsidRPr="0021755D">
        <w:rPr>
          <w:rFonts w:ascii="Times New Roman" w:hAnsi="Times New Roman" w:cs="Times New Roman"/>
          <w:sz w:val="28"/>
          <w:szCs w:val="28"/>
        </w:rPr>
        <w:t>Ω</w:t>
      </w:r>
      <w:r w:rsidR="004029FF">
        <w:rPr>
          <w:rFonts w:ascii="Times New Roman" w:hAnsi="Times New Roman" w:cs="Times New Roman"/>
          <w:sz w:val="28"/>
          <w:szCs w:val="28"/>
        </w:rPr>
        <w:t>m)</w:t>
      </w:r>
    </w:p>
    <w:p w:rsidR="0021755D" w:rsidRPr="0021755D" w:rsidRDefault="009275BD" w:rsidP="0021755D">
      <w:pPr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7364BE">
        <w:rPr>
          <w:rFonts w:ascii="Times New Roman" w:hAnsi="Times New Roman" w:cs="Times New Roman"/>
          <w:i/>
          <w:sz w:val="28"/>
          <w:szCs w:val="28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21755D" w:rsidRPr="0021755D">
        <w:rPr>
          <w:rFonts w:ascii="Times New Roman" w:hAnsi="Times New Roman" w:cs="Times New Roman"/>
          <w:i/>
          <w:sz w:val="28"/>
          <w:szCs w:val="28"/>
          <w:lang w:val="vi-VN"/>
        </w:rPr>
        <w:t>b) Các yêu cầu kĩ thuật của dây đốt nóng:</w:t>
      </w:r>
    </w:p>
    <w:p w:rsidR="00AA6C48" w:rsidRDefault="009275BD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Làm bằng vật liệu dẫn điện có điện trở suất lớn: dây niken – crom,</w:t>
      </w:r>
    </w:p>
    <w:p w:rsidR="0021755D" w:rsidRPr="0021755D" w:rsidRDefault="009275BD" w:rsidP="0021755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gramStart"/>
      <w:r w:rsidR="00AA6C48">
        <w:rPr>
          <w:rFonts w:ascii="Times New Roman" w:hAnsi="Times New Roman" w:cs="Times New Roman"/>
          <w:sz w:val="28"/>
          <w:szCs w:val="28"/>
        </w:rPr>
        <w:t>dây</w:t>
      </w:r>
      <w:proofErr w:type="gramEnd"/>
      <w:r w:rsidR="00AA6C48">
        <w:rPr>
          <w:rFonts w:ascii="Times New Roman" w:hAnsi="Times New Roman" w:cs="Times New Roman"/>
          <w:sz w:val="28"/>
          <w:szCs w:val="28"/>
        </w:rPr>
        <w:t xml:space="preserve">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phero – crom.</w:t>
      </w:r>
    </w:p>
    <w:p w:rsidR="0021755D" w:rsidRPr="0021755D" w:rsidRDefault="009275BD" w:rsidP="0021755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Chịu được nhiệt độ cao.</w:t>
      </w:r>
    </w:p>
    <w:p w:rsidR="0021755D" w:rsidRPr="009275BD" w:rsidRDefault="0021755D" w:rsidP="0021755D">
      <w:pP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275B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II – Bàn là điện (bàn ủi điện)</w:t>
      </w:r>
    </w:p>
    <w:p w:rsidR="0021755D" w:rsidRPr="00F76B9E" w:rsidRDefault="009275BD" w:rsidP="0021755D">
      <w:pPr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r w:rsidRPr="009275BD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  </w:t>
      </w:r>
      <w:r w:rsidR="0021755D" w:rsidRPr="009275BD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1. Cấu tạo:</w:t>
      </w:r>
      <w:r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  </w:t>
      </w:r>
      <w:r w:rsidRPr="0021755D">
        <w:rPr>
          <w:rFonts w:ascii="Times New Roman" w:hAnsi="Times New Roman" w:cs="Times New Roman"/>
          <w:sz w:val="28"/>
          <w:szCs w:val="28"/>
          <w:lang w:val="vi-VN"/>
        </w:rPr>
        <w:t>Có 2 bộ phậ</w:t>
      </w:r>
      <w:r>
        <w:rPr>
          <w:rFonts w:ascii="Times New Roman" w:hAnsi="Times New Roman" w:cs="Times New Roman"/>
          <w:sz w:val="28"/>
          <w:szCs w:val="28"/>
          <w:lang w:val="vi-VN"/>
        </w:rPr>
        <w:t>n chính</w:t>
      </w:r>
      <w:r w:rsidR="00F76B9E">
        <w:rPr>
          <w:rFonts w:ascii="Times New Roman" w:hAnsi="Times New Roman" w:cs="Times New Roman"/>
          <w:sz w:val="28"/>
          <w:szCs w:val="28"/>
        </w:rPr>
        <w:t xml:space="preserve">   (H41.1)</w:t>
      </w:r>
    </w:p>
    <w:p w:rsidR="0021755D" w:rsidRPr="0021755D" w:rsidRDefault="009275BD" w:rsidP="0021755D">
      <w:pPr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1755D" w:rsidRPr="0021755D">
        <w:rPr>
          <w:rFonts w:ascii="Times New Roman" w:hAnsi="Times New Roman" w:cs="Times New Roman"/>
          <w:i/>
          <w:sz w:val="28"/>
          <w:szCs w:val="28"/>
          <w:lang w:val="vi-VN"/>
        </w:rPr>
        <w:t>a) Dây đốt nóng:</w:t>
      </w:r>
    </w:p>
    <w:p w:rsidR="0021755D" w:rsidRPr="0021755D" w:rsidRDefault="009275BD" w:rsidP="0021755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Làm bằng hợp kim niken – crom, chịu được nhiệt độ cao.</w:t>
      </w:r>
    </w:p>
    <w:p w:rsidR="0021755D" w:rsidRPr="0021755D" w:rsidRDefault="009275BD" w:rsidP="0021755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Dây đốt nóng được đặt ở các rãnh</w:t>
      </w:r>
      <w:r w:rsidR="00AA6C48">
        <w:rPr>
          <w:rFonts w:ascii="Times New Roman" w:hAnsi="Times New Roman" w:cs="Times New Roman"/>
          <w:sz w:val="28"/>
          <w:szCs w:val="28"/>
        </w:rPr>
        <w:t xml:space="preserve"> (ống)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 xml:space="preserve"> trong bàn là và cách điện với vỏ.</w:t>
      </w:r>
    </w:p>
    <w:p w:rsidR="0021755D" w:rsidRPr="00AA6C48" w:rsidRDefault="009275BD" w:rsidP="0021755D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21755D" w:rsidRPr="0021755D">
        <w:rPr>
          <w:rFonts w:ascii="Times New Roman" w:hAnsi="Times New Roman" w:cs="Times New Roman"/>
          <w:i/>
          <w:sz w:val="28"/>
          <w:szCs w:val="28"/>
          <w:lang w:val="vi-VN"/>
        </w:rPr>
        <w:t>b) Vỏ bàn là:</w:t>
      </w:r>
      <w:r w:rsidR="007364B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A6C48">
        <w:rPr>
          <w:rFonts w:ascii="Times New Roman" w:hAnsi="Times New Roman" w:cs="Times New Roman"/>
          <w:i/>
          <w:sz w:val="28"/>
          <w:szCs w:val="28"/>
        </w:rPr>
        <w:t>gồm đế và nắp</w:t>
      </w:r>
      <w:r w:rsidR="00F76B9E">
        <w:rPr>
          <w:rFonts w:ascii="Times New Roman" w:hAnsi="Times New Roman" w:cs="Times New Roman"/>
          <w:i/>
          <w:sz w:val="28"/>
          <w:szCs w:val="28"/>
        </w:rPr>
        <w:t xml:space="preserve">  (H41.2)</w:t>
      </w:r>
      <w:bookmarkStart w:id="0" w:name="_GoBack"/>
      <w:bookmarkEnd w:id="0"/>
    </w:p>
    <w:p w:rsidR="0021755D" w:rsidRPr="0021755D" w:rsidRDefault="007364BE" w:rsidP="0021755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Đế làm bằng gang hoặc hợp kim nhôm.</w:t>
      </w:r>
    </w:p>
    <w:p w:rsidR="0021755D" w:rsidRDefault="007364BE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Nắp làm bằng đồng, thép mạ crom hoặc nhựa chịu nhiệt.</w:t>
      </w:r>
    </w:p>
    <w:p w:rsidR="00AA6C48" w:rsidRPr="00AA6C48" w:rsidRDefault="007364BE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A6C48">
        <w:rPr>
          <w:rFonts w:ascii="Times New Roman" w:hAnsi="Times New Roman" w:cs="Times New Roman"/>
          <w:sz w:val="28"/>
          <w:szCs w:val="28"/>
        </w:rPr>
        <w:t xml:space="preserve">Ngoài ra còn có thêm đèn tín hiệu, rơle nhiệt, núm điều chỉnh nhiệt </w:t>
      </w:r>
      <w:proofErr w:type="gramStart"/>
      <w:r w:rsidR="00AA6C48">
        <w:rPr>
          <w:rFonts w:ascii="Times New Roman" w:hAnsi="Times New Roman" w:cs="Times New Roman"/>
          <w:sz w:val="28"/>
          <w:szCs w:val="28"/>
        </w:rPr>
        <w:t>độ,….</w:t>
      </w:r>
      <w:proofErr w:type="gramEnd"/>
    </w:p>
    <w:p w:rsidR="0021755D" w:rsidRPr="007364BE" w:rsidRDefault="0021755D" w:rsidP="0021755D">
      <w:pPr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</w:pPr>
      <w:r w:rsidRPr="0021755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364BE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 xml:space="preserve">2. Nguyên lí làm việc: </w:t>
      </w:r>
    </w:p>
    <w:p w:rsidR="0021755D" w:rsidRPr="0021755D" w:rsidRDefault="007364BE" w:rsidP="007364BE">
      <w:pPr>
        <w:ind w:left="540" w:hanging="54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 xml:space="preserve">Khi đóng điện, dòng điện chạy trong dây đốt nóng tỏa nhiệt, nhiệt được tích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vào đế của bàn là làm nóng bàn là.</w:t>
      </w:r>
    </w:p>
    <w:p w:rsidR="0021755D" w:rsidRPr="007364BE" w:rsidRDefault="0021755D" w:rsidP="0021755D">
      <w:pPr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</w:pPr>
      <w:r w:rsidRPr="007364BE">
        <w:rPr>
          <w:rFonts w:ascii="Times New Roman" w:hAnsi="Times New Roman" w:cs="Times New Roman"/>
          <w:b/>
          <w:i/>
          <w:color w:val="002060"/>
          <w:sz w:val="28"/>
          <w:szCs w:val="28"/>
          <w:lang w:val="vi-VN"/>
        </w:rPr>
        <w:t>3. Các số liệu kĩ thuật:</w:t>
      </w:r>
    </w:p>
    <w:p w:rsidR="0021755D" w:rsidRPr="002338EB" w:rsidRDefault="007364BE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 xml:space="preserve">- Điện áp định mức </w:t>
      </w:r>
      <w:r w:rsidR="0021755D">
        <w:rPr>
          <w:rFonts w:ascii="Times New Roman" w:hAnsi="Times New Roman" w:cs="Times New Roman"/>
          <w:sz w:val="28"/>
          <w:szCs w:val="28"/>
        </w:rPr>
        <w:t xml:space="preserve">:  </w:t>
      </w:r>
      <w:r w:rsidR="002338EB">
        <w:rPr>
          <w:rFonts w:ascii="Times New Roman" w:hAnsi="Times New Roman" w:cs="Times New Roman"/>
          <w:sz w:val="28"/>
          <w:szCs w:val="28"/>
          <w:lang w:val="vi-VN"/>
        </w:rPr>
        <w:t>127V; 220V</w:t>
      </w:r>
      <w:r w:rsidR="002338EB">
        <w:rPr>
          <w:rFonts w:ascii="Times New Roman" w:hAnsi="Times New Roman" w:cs="Times New Roman"/>
          <w:sz w:val="28"/>
          <w:szCs w:val="28"/>
        </w:rPr>
        <w:t xml:space="preserve"> (vôn)</w:t>
      </w:r>
    </w:p>
    <w:p w:rsidR="0021755D" w:rsidRPr="002338EB" w:rsidRDefault="007364BE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- Công suất định mức</w:t>
      </w:r>
      <w:r w:rsidR="0021755D">
        <w:rPr>
          <w:rFonts w:ascii="Times New Roman" w:hAnsi="Times New Roman" w:cs="Times New Roman"/>
          <w:sz w:val="28"/>
          <w:szCs w:val="28"/>
        </w:rPr>
        <w:t xml:space="preserve"> </w:t>
      </w:r>
      <w:r w:rsidR="0021755D" w:rsidRPr="0021755D">
        <w:rPr>
          <w:rFonts w:ascii="Times New Roman" w:hAnsi="Times New Roman" w:cs="Times New Roman"/>
          <w:sz w:val="28"/>
          <w:szCs w:val="28"/>
          <w:lang w:val="vi-VN"/>
        </w:rPr>
        <w:t>: từ 300W đế</w:t>
      </w:r>
      <w:r w:rsidR="002338EB">
        <w:rPr>
          <w:rFonts w:ascii="Times New Roman" w:hAnsi="Times New Roman" w:cs="Times New Roman"/>
          <w:sz w:val="28"/>
          <w:szCs w:val="28"/>
          <w:lang w:val="vi-VN"/>
        </w:rPr>
        <w:t>n 1000W</w:t>
      </w:r>
      <w:r w:rsidR="002338EB">
        <w:rPr>
          <w:rFonts w:ascii="Times New Roman" w:hAnsi="Times New Roman" w:cs="Times New Roman"/>
          <w:sz w:val="28"/>
          <w:szCs w:val="28"/>
        </w:rPr>
        <w:t xml:space="preserve"> (oát)</w:t>
      </w:r>
    </w:p>
    <w:p w:rsidR="0021755D" w:rsidRPr="007364BE" w:rsidRDefault="0021755D" w:rsidP="0021755D">
      <w:pPr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r w:rsidRPr="007364BE">
        <w:rPr>
          <w:rFonts w:ascii="Times New Roman" w:hAnsi="Times New Roman" w:cs="Times New Roman"/>
          <w:b/>
          <w:i/>
          <w:color w:val="002060"/>
          <w:sz w:val="28"/>
          <w:szCs w:val="28"/>
        </w:rPr>
        <w:t>4. Sử dụng:</w:t>
      </w:r>
    </w:p>
    <w:p w:rsidR="0021755D" w:rsidRPr="0021755D" w:rsidRDefault="00271666" w:rsidP="00217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64BE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Xem </w:t>
      </w:r>
      <w:r w:rsidR="0021755D" w:rsidRPr="0021755D">
        <w:rPr>
          <w:rFonts w:ascii="Times New Roman" w:hAnsi="Times New Roman" w:cs="Times New Roman"/>
          <w:sz w:val="28"/>
          <w:szCs w:val="28"/>
        </w:rPr>
        <w:t>(SGK/</w:t>
      </w:r>
      <w:r w:rsidR="00F56F81">
        <w:rPr>
          <w:rFonts w:ascii="Times New Roman" w:hAnsi="Times New Roman" w:cs="Times New Roman"/>
          <w:sz w:val="28"/>
          <w:szCs w:val="28"/>
        </w:rPr>
        <w:t>Trang</w:t>
      </w:r>
      <w:r w:rsidR="0021755D" w:rsidRPr="0021755D">
        <w:rPr>
          <w:rFonts w:ascii="Times New Roman" w:hAnsi="Times New Roman" w:cs="Times New Roman"/>
          <w:sz w:val="28"/>
          <w:szCs w:val="28"/>
        </w:rPr>
        <w:t>145)</w:t>
      </w:r>
    </w:p>
    <w:p w:rsidR="0021755D" w:rsidRPr="004B62A4" w:rsidRDefault="0021755D" w:rsidP="0021755D">
      <w:pPr>
        <w:jc w:val="both"/>
        <w:rPr>
          <w:szCs w:val="28"/>
        </w:rPr>
      </w:pPr>
    </w:p>
    <w:p w:rsidR="0021755D" w:rsidRPr="00346546" w:rsidRDefault="00346546" w:rsidP="0021755D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346546">
        <w:rPr>
          <w:rFonts w:ascii="Times New Roman" w:hAnsi="Times New Roman" w:cs="Times New Roman"/>
          <w:sz w:val="24"/>
          <w:szCs w:val="24"/>
          <w:lang w:val="pt-BR"/>
        </w:rPr>
        <w:t>( Bài 42, bài 43 giảm tải)</w:t>
      </w:r>
    </w:p>
    <w:p w:rsidR="0021755D" w:rsidRPr="0021755D" w:rsidRDefault="0021755D" w:rsidP="0021755D">
      <w:pPr>
        <w:rPr>
          <w:rFonts w:ascii="Times New Roman" w:hAnsi="Times New Roman" w:cs="Times New Roman"/>
          <w:sz w:val="28"/>
          <w:szCs w:val="28"/>
        </w:rPr>
      </w:pPr>
    </w:p>
    <w:p w:rsidR="0021755D" w:rsidRPr="002D01C5" w:rsidRDefault="0021755D">
      <w:pPr>
        <w:jc w:val="center"/>
        <w:rPr>
          <w:rFonts w:ascii="Times New Roman" w:hAnsi="Times New Roman" w:cs="Times New Roman"/>
          <w:sz w:val="32"/>
          <w:szCs w:val="32"/>
        </w:rPr>
      </w:pPr>
    </w:p>
    <w:sectPr w:rsidR="0021755D" w:rsidRPr="002D01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553EC5"/>
    <w:multiLevelType w:val="hybridMultilevel"/>
    <w:tmpl w:val="C47447C0"/>
    <w:lvl w:ilvl="0" w:tplc="16A65F92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1C5"/>
    <w:rsid w:val="0021755D"/>
    <w:rsid w:val="002338EB"/>
    <w:rsid w:val="00271666"/>
    <w:rsid w:val="002D01C5"/>
    <w:rsid w:val="00346546"/>
    <w:rsid w:val="004029FF"/>
    <w:rsid w:val="0064601E"/>
    <w:rsid w:val="007364BE"/>
    <w:rsid w:val="009275BD"/>
    <w:rsid w:val="00AA6C48"/>
    <w:rsid w:val="00CA1F9A"/>
    <w:rsid w:val="00E365E5"/>
    <w:rsid w:val="00F56F81"/>
    <w:rsid w:val="00F76B9E"/>
    <w:rsid w:val="00FA0F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75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75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1BC654-B376-4314-975F-2E2BED2D1C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19</cp:revision>
  <dcterms:created xsi:type="dcterms:W3CDTF">2020-02-08T02:07:00Z</dcterms:created>
  <dcterms:modified xsi:type="dcterms:W3CDTF">2020-02-10T01:32:00Z</dcterms:modified>
</cp:coreProperties>
</file>